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a" ContentType="audio/x-ms-wma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3" r:id="rId3"/>
  </p:sldMasterIdLst>
  <p:notesMasterIdLst>
    <p:notesMasterId r:id="rId23"/>
  </p:notesMasterIdLst>
  <p:sldIdLst>
    <p:sldId id="801" r:id="rId4"/>
    <p:sldId id="257" r:id="rId5"/>
    <p:sldId id="258" r:id="rId6"/>
    <p:sldId id="259" r:id="rId7"/>
    <p:sldId id="261" r:id="rId8"/>
    <p:sldId id="260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71" r:id="rId17"/>
    <p:sldId id="798" r:id="rId18"/>
    <p:sldId id="799" r:id="rId19"/>
    <p:sldId id="800" r:id="rId20"/>
    <p:sldId id="269" r:id="rId21"/>
    <p:sldId id="802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779" autoAdjust="0"/>
    <p:restoredTop sz="94667" autoAdjust="0"/>
  </p:normalViewPr>
  <p:slideViewPr>
    <p:cSldViewPr snapToGrid="0">
      <p:cViewPr varScale="1">
        <p:scale>
          <a:sx n="82" d="100"/>
          <a:sy n="82" d="100"/>
        </p:scale>
        <p:origin x="528" y="5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3B37AF-7ACE-4269-8C3F-9DD2C63039DC}" type="datetimeFigureOut">
              <a:rPr lang="en-US" smtClean="0"/>
              <a:t>9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CAEE54-9343-4341-817A-03934B4E68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695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CAEE54-9343-4341-817A-03934B4E68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5286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CAEE54-9343-4341-817A-03934B4E68B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328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7" name="Google Shape;867;ge0680dcfec_0_3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68" name="Google Shape;868;ge0680dcfec_0_3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58076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9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919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9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0346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9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4334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" name="Google Shape;185;p2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86" name="Google Shape;186;p22"/>
          <p:cNvSpPr txBox="1">
            <a:spLocks noGrp="1"/>
          </p:cNvSpPr>
          <p:nvPr>
            <p:ph type="title"/>
          </p:nvPr>
        </p:nvSpPr>
        <p:spPr>
          <a:xfrm>
            <a:off x="951200" y="593367"/>
            <a:ext cx="10289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7" name="Google Shape;187;p22"/>
          <p:cNvSpPr txBox="1">
            <a:spLocks noGrp="1"/>
          </p:cNvSpPr>
          <p:nvPr>
            <p:ph type="subTitle" idx="1"/>
          </p:nvPr>
        </p:nvSpPr>
        <p:spPr>
          <a:xfrm>
            <a:off x="954748" y="4073433"/>
            <a:ext cx="3020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667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88" name="Google Shape;188;p22"/>
          <p:cNvSpPr txBox="1">
            <a:spLocks noGrp="1"/>
          </p:cNvSpPr>
          <p:nvPr>
            <p:ph type="subTitle" idx="2"/>
          </p:nvPr>
        </p:nvSpPr>
        <p:spPr>
          <a:xfrm>
            <a:off x="954767" y="4489700"/>
            <a:ext cx="3020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89" name="Google Shape;189;p22"/>
          <p:cNvSpPr txBox="1">
            <a:spLocks noGrp="1"/>
          </p:cNvSpPr>
          <p:nvPr>
            <p:ph type="subTitle" idx="3"/>
          </p:nvPr>
        </p:nvSpPr>
        <p:spPr>
          <a:xfrm>
            <a:off x="4585999" y="4073433"/>
            <a:ext cx="3020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667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90" name="Google Shape;190;p22"/>
          <p:cNvSpPr txBox="1">
            <a:spLocks noGrp="1"/>
          </p:cNvSpPr>
          <p:nvPr>
            <p:ph type="subTitle" idx="4"/>
          </p:nvPr>
        </p:nvSpPr>
        <p:spPr>
          <a:xfrm>
            <a:off x="4586009" y="4489700"/>
            <a:ext cx="3020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91" name="Google Shape;191;p22"/>
          <p:cNvSpPr txBox="1">
            <a:spLocks noGrp="1"/>
          </p:cNvSpPr>
          <p:nvPr>
            <p:ph type="subTitle" idx="5"/>
          </p:nvPr>
        </p:nvSpPr>
        <p:spPr>
          <a:xfrm>
            <a:off x="8217265" y="4073433"/>
            <a:ext cx="3020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667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92" name="Google Shape;192;p22"/>
          <p:cNvSpPr txBox="1">
            <a:spLocks noGrp="1"/>
          </p:cNvSpPr>
          <p:nvPr>
            <p:ph type="subTitle" idx="6"/>
          </p:nvPr>
        </p:nvSpPr>
        <p:spPr>
          <a:xfrm>
            <a:off x="8217268" y="4489700"/>
            <a:ext cx="3020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93" name="Google Shape;193;p22"/>
          <p:cNvSpPr txBox="1">
            <a:spLocks noGrp="1"/>
          </p:cNvSpPr>
          <p:nvPr>
            <p:ph type="title" idx="7" hasCustomPrompt="1"/>
          </p:nvPr>
        </p:nvSpPr>
        <p:spPr>
          <a:xfrm>
            <a:off x="1946333" y="2543200"/>
            <a:ext cx="10368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94" name="Google Shape;194;p22"/>
          <p:cNvSpPr txBox="1">
            <a:spLocks noGrp="1"/>
          </p:cNvSpPr>
          <p:nvPr>
            <p:ph type="title" idx="8" hasCustomPrompt="1"/>
          </p:nvPr>
        </p:nvSpPr>
        <p:spPr>
          <a:xfrm>
            <a:off x="5577600" y="2543200"/>
            <a:ext cx="10368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95" name="Google Shape;195;p22"/>
          <p:cNvSpPr txBox="1">
            <a:spLocks noGrp="1"/>
          </p:cNvSpPr>
          <p:nvPr>
            <p:ph type="title" idx="9" hasCustomPrompt="1"/>
          </p:nvPr>
        </p:nvSpPr>
        <p:spPr>
          <a:xfrm>
            <a:off x="9208867" y="2543200"/>
            <a:ext cx="10368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pic>
        <p:nvPicPr>
          <p:cNvPr id="196" name="Google Shape;196;p22"/>
          <p:cNvPicPr preferRelativeResize="0"/>
          <p:nvPr/>
        </p:nvPicPr>
        <p:blipFill rotWithShape="1">
          <a:blip r:embed="rId3">
            <a:alphaModFix/>
          </a:blip>
          <a:srcRect l="37472" b="40877"/>
          <a:stretch/>
        </p:blipFill>
        <p:spPr>
          <a:xfrm rot="6">
            <a:off x="1" y="5607201"/>
            <a:ext cx="1405388" cy="12507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97" name="Google Shape;197;p22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-207433" y="5573352"/>
            <a:ext cx="1519212" cy="1601233"/>
          </a:xfrm>
          <a:prstGeom prst="rect">
            <a:avLst/>
          </a:prstGeom>
          <a:noFill/>
          <a:ln>
            <a:noFill/>
          </a:ln>
        </p:spPr>
      </p:pic>
      <p:pic>
        <p:nvPicPr>
          <p:cNvPr id="198" name="Google Shape;198;p22"/>
          <p:cNvPicPr preferRelativeResize="0"/>
          <p:nvPr/>
        </p:nvPicPr>
        <p:blipFill rotWithShape="1">
          <a:blip r:embed="rId3">
            <a:alphaModFix/>
          </a:blip>
          <a:srcRect l="37472" b="40877"/>
          <a:stretch/>
        </p:blipFill>
        <p:spPr>
          <a:xfrm rot="-10799994">
            <a:off x="10786601" y="1"/>
            <a:ext cx="1405388" cy="12507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99" name="Google Shape;199;p22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1744433" y="210730"/>
            <a:ext cx="359396" cy="614833"/>
          </a:xfrm>
          <a:prstGeom prst="rect">
            <a:avLst/>
          </a:prstGeom>
          <a:noFill/>
          <a:ln>
            <a:noFill/>
          </a:ln>
        </p:spPr>
      </p:pic>
      <p:pic>
        <p:nvPicPr>
          <p:cNvPr id="200" name="Google Shape;200;p22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6794494">
            <a:off x="10728462" y="-62743"/>
            <a:ext cx="657473" cy="419892"/>
          </a:xfrm>
          <a:prstGeom prst="rect">
            <a:avLst/>
          </a:prstGeom>
          <a:noFill/>
          <a:ln>
            <a:noFill/>
          </a:ln>
        </p:spPr>
      </p:pic>
      <p:pic>
        <p:nvPicPr>
          <p:cNvPr id="201" name="Google Shape;201;p22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-654683" flipH="1">
            <a:off x="9505496" y="415457"/>
            <a:ext cx="657473" cy="41989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855486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6CAF79-160D-446B-8A8E-D27B99FC1D6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878D555-8BDE-44B9-ADE4-C9337F24C40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79024B-168F-40FD-A55A-8A79A9CE88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1C42D-8357-4A1E-A8A1-8693E22989D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EC82FE-DB05-4BE5-A901-7C3CF9766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13C2A7-AFEA-4963-AA70-EEE759AF69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CB572-9DF5-4329-AB89-7C9DEA5870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82525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59D07E-94B8-4B62-9B7F-290FD98CD9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094711-EE09-4C3D-B7C2-756BDF4245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D7A921-A3C3-4E65-BEE8-32B9F170DB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1C42D-8357-4A1E-A8A1-8693E22989D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C1E9D3-DFC4-4E4F-A306-4A07D5D78E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76C170-036C-4253-8D4F-C7ED6A516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CB572-9DF5-4329-AB89-7C9DEA5870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28850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08901D-31FC-466F-AC82-90C650E44E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72D0ED-2B19-4FA9-A9C0-B4289C445A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54DEE1-C3AD-4918-9075-5169DD8B9A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1C42D-8357-4A1E-A8A1-8693E22989D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DC06B6-668D-42F6-9F41-A6C2AC12B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6ABACE-470B-435D-AA02-4C4C4E47EC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CB572-9DF5-4329-AB89-7C9DEA5870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12150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46A023-0A15-4740-AB46-BA1E4A1203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24A6D8-8DD3-4943-B474-1FF3B69A670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BD879B3-7989-4B26-AAAA-9A14FE105B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09175C1-AA53-4E1E-ABBC-1235749D60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1C42D-8357-4A1E-A8A1-8693E22989D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DD297F3-33C8-48FE-A0FC-B9E1164BD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3A0832E-2F5B-4B78-8160-6E49610CC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CB572-9DF5-4329-AB89-7C9DEA5870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0181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108E41-A495-4087-9505-AE668AD58F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0269EFF-B1C9-4936-9D9A-046182039F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6922468-FD9F-4BCD-977F-8685D660FDA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A635E2-453B-4B8C-BDDE-9943B3465EE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03D4616-8607-4B2E-A96A-B35385A1B3D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8748933-7AF0-4FA1-B2EF-500E941BCA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1C42D-8357-4A1E-A8A1-8693E22989D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22CA758-7EDB-4B24-94A2-4F34D9CB77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A8653A3-6ECA-468F-A52F-E4017041B5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CB572-9DF5-4329-AB89-7C9DEA5870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3154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1DA64A-AE9D-448B-B5C2-307E5342A5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6F6A9C6-A498-419D-AA99-8AF09D99E9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1C42D-8357-4A1E-A8A1-8693E22989D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8F1059A-A933-489B-B890-FE40E9A217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6AC0CB1-90A4-4A26-9515-ED9A27A46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CB572-9DF5-4329-AB89-7C9DEA5870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6783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EDF8EEF-CC91-4D2F-9851-704E56D24E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1C42D-8357-4A1E-A8A1-8693E22989D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B7386B-DA1E-4968-8FEB-32310C00F7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BBE713-1307-4B5C-B1BB-DD5CFCAD24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CB572-9DF5-4329-AB89-7C9DEA5870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40621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9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73043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2616D1-091F-465F-97D7-6D7B4A4526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8BFE2B-BA29-47BC-9532-A7C726B20A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53D936-B417-40C0-A497-3B24BC21B0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29E4DD7-2066-4332-98FB-9AA0CA83DA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1C42D-8357-4A1E-A8A1-8693E22989D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68C5862-F7A3-40D0-ADFA-106F47C23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469F9C7-2A6D-4DD2-BF9C-241199C0D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CB572-9DF5-4329-AB89-7C9DEA5870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83872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F5A73E-D5F8-4088-98AF-10686E126F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6963335-B391-487B-8ECF-FBB1DBA09D3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2C3C24B-D5F4-4BA9-85C9-E404B59B70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30E5913-F270-4419-AD68-E94A542354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1C42D-8357-4A1E-A8A1-8693E22989D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D8C009-6425-4FEB-8EFE-35BB696E82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D3923FE-8387-49FC-A3E6-2B354019C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CB572-9DF5-4329-AB89-7C9DEA5870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7350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FCC1B3-1E46-412C-BFA8-281B1370B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874930-7878-4402-ACAB-CA17846442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48D2EF-4444-4E8F-976C-0B1BA0FD89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1C42D-8357-4A1E-A8A1-8693E22989D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D47CF0-9157-42D7-8CC6-A35CAFCD3B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EF36E6-7BF1-487E-B00D-77489F0F9B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CB572-9DF5-4329-AB89-7C9DEA5870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3400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0BA0BB2-C749-4E84-A19E-C8D87410AF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B90679E-1037-4719-A633-DEA6630E0BF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D33738-1E8E-4704-9E53-9ADB3430C9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1C42D-8357-4A1E-A8A1-8693E22989D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B4F12D-EF99-40EC-8A70-CD8AE9A1D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516B67-C73B-4F67-8D1C-274535263E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CB572-9DF5-4329-AB89-7C9DEA5870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51318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13B8AC-261B-4043-B87E-B13F6F4907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39C391C-05EA-4F8E-9EA5-DBC988AD38B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F74F08-89E6-414F-AF2A-3053677CDB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A080B-C342-4461-A78F-EC5B54E9ADB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159DCD-6B5F-4AAB-B773-5194F68830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3CA07D-DFAB-4082-A906-4EB71A627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7057C-4737-4DA0-A131-487CAE0368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4158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EC5F78-3B9C-48B6-A27E-7D0F99EFA8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DE9C8D-5B80-4A96-8012-0FAA7D9BD5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F96D43-4A09-40BB-93F6-08690408CF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A080B-C342-4461-A78F-EC5B54E9ADB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3F7735-F840-415A-919F-0F57EAE580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E591BB-75D9-4A29-A89D-65D24610D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7057C-4737-4DA0-A131-487CAE0368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118561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D9C95F-B495-41A4-A409-1AD9445916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CCD8E55-7432-4464-A326-190BFE8577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129CE0-D753-4429-B40E-935853CE64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A080B-C342-4461-A78F-EC5B54E9ADB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BF2287-72AA-42E9-95E0-17E7329D70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5FCAB6-8DB0-41FB-B7E3-A4FAF24B1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7057C-4737-4DA0-A131-487CAE0368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146569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7D714E-FAFB-491E-939D-78102D17A4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1833DB-2CDF-4346-A677-1ADA64ECAA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E3EF36B-CBF2-4A09-9190-2742785B8B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19B6F42-1298-44C4-96F5-AE484D561D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A080B-C342-4461-A78F-EC5B54E9ADB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B1C4A6-ED4B-4F3E-8B40-526F170565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65C49A3-DB93-4895-B9DE-956DA70CB9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7057C-4737-4DA0-A131-487CAE0368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84282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533950-BDB7-4E1C-8A64-818379A69D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A3F7B7-14EA-4288-911F-B557B540B6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0C64895-C6A0-4965-A829-3FD72545E8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99D43E2-C9E3-44E0-94D9-A80F0DAD590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02353B-4BAB-4C2D-A072-695F3F7A477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2DF3167-FFA2-43F8-9E4A-10338B06C6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A080B-C342-4461-A78F-EC5B54E9ADB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38A3140-DC2E-4CB2-86F8-D530014703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DE0CE3-C542-48F7-AAA2-A961EF03F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7057C-4737-4DA0-A131-487CAE0368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92440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ED2633-7431-4A2F-88E3-AF8135D1CB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B068373-CE87-4967-80AD-9274D0E5E0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A080B-C342-4461-A78F-EC5B54E9ADB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CBF843-3BE1-4E03-9172-ADE1F6B59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0E59261-0D72-4A48-8EA9-AE3489E70C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7057C-4737-4DA0-A131-487CAE0368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13699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9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76789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BF258FC-507F-496C-B8FE-BC0B1239B5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A080B-C342-4461-A78F-EC5B54E9ADB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CA965B-9E5E-4B79-97A0-7E4BA91990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C5FA3F-B2ED-4276-B0F1-238874B6C2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7057C-4737-4DA0-A131-487CAE0368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191927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E1CA2F-1424-4E25-BB69-0EC9BE363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8B080B-2015-4AC3-AA83-B2115227BE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9097A3-4B5C-47A3-98C5-B363F45AF1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66A70C-C473-4280-B217-7BA5AB97EB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A080B-C342-4461-A78F-EC5B54E9ADB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3C529CC-9A5B-4C9C-9C5A-66688C5220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FA307B-A034-4D44-848F-F80FF4DA25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7057C-4737-4DA0-A131-487CAE0368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0673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6E674C-8C5E-4345-8D1D-FB9D0CC3AE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B0A655A-A485-49E5-98DE-EE6C69F0D1E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414E680-EE11-436B-9564-E78D49ECEC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D87F3BF-5244-4EC0-AE58-2BC33D0F07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A080B-C342-4461-A78F-EC5B54E9ADB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DD3137-1D5C-4240-91E5-819F3D0E4B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8B2E89-DCDF-41CC-A02D-834BE9762F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7057C-4737-4DA0-A131-487CAE0368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493715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C666EC-0585-46ED-A438-A32D0C214D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D7A225E-F64E-4EF3-A033-4F83DA3130C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0F114D-4F6F-438C-80B9-CB06CE01B5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A080B-C342-4461-A78F-EC5B54E9ADB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C6D5B7-390E-49F9-A868-ECDED38BDD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DE2C31-8662-4DFB-A2FA-3D6E046A69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7057C-4737-4DA0-A131-487CAE0368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84191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FEE3F7C-6BAC-49FE-9123-6A2FB395E80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D7B76A-9BF0-4026-A6CE-56B1088A5C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6AC540-38F5-4BB0-AFD7-5BAF694603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A080B-C342-4461-A78F-EC5B54E9ADB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6928D3-91F7-4A51-9566-32C2A0A138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7D4A6E-0672-452F-A4A5-DDC7996D25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7057C-4737-4DA0-A131-487CAE0368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5005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9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110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9/3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8769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9/3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6962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9/3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6590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9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011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9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129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2D7180-E2EE-49F7-9CA6-CC0CF966FF51}" type="datetimeFigureOut">
              <a:rPr lang="en-US" smtClean="0"/>
              <a:t>9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6212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963BF96-561D-4D7E-8649-591BF598DE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12A207F-E2A2-4FA4-8771-3E30CC8614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260E80-505D-41F1-8919-6A7C73C7980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41C42D-8357-4A1E-A8A1-8693E22989D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8A9B53-E415-4D51-8BF2-F2FBC9E2AE7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4C9B61-A126-401A-AB21-89D181E27B8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3CB572-9DF5-4329-AB89-7C9DEA5870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14959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E93F9B7-AE02-4564-B32D-7F5A6A5886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710F3EB-F64A-4C8B-B719-765E77FC7B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DD8649-AFFB-414B-B991-D5F1250FC7A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5A080B-C342-4461-A78F-EC5B54E9ADB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AD7AA8-8EF3-4C9B-8E83-E85BA7AB3BC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6AE1E0-6CCB-4D94-B981-51E3449FD8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A7057C-4737-4DA0-A131-487CAE0368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164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60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slide" Target="slide7.xml"/><Relationship Id="rId4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28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1" Type="http://schemas.openxmlformats.org/officeDocument/2006/relationships/image" Target="../media/image59.gif"/><Relationship Id="rId5" Type="http://schemas.openxmlformats.org/officeDocument/2006/relationships/slide" Target="slide7.xml"/><Relationship Id="rId10" Type="http://schemas.openxmlformats.org/officeDocument/2006/relationships/image" Target="../media/image62.wmf"/><Relationship Id="rId4" Type="http://schemas.openxmlformats.org/officeDocument/2006/relationships/image" Target="../media/image10.jpeg"/><Relationship Id="rId9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audio" Target="../media/audio3.wav"/><Relationship Id="rId7" Type="http://schemas.openxmlformats.org/officeDocument/2006/relationships/image" Target="../media/image63.png"/><Relationship Id="rId12" Type="http://schemas.openxmlformats.org/officeDocument/2006/relationships/image" Target="../media/image60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1" Type="http://schemas.openxmlformats.org/officeDocument/2006/relationships/image" Target="../media/image65.wmf"/><Relationship Id="rId5" Type="http://schemas.openxmlformats.org/officeDocument/2006/relationships/slide" Target="slide7.xml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10.jpeg"/><Relationship Id="rId9" Type="http://schemas.openxmlformats.org/officeDocument/2006/relationships/image" Target="../media/image6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5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66.png"/><Relationship Id="rId7" Type="http://schemas.openxmlformats.org/officeDocument/2006/relationships/image" Target="../media/image27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29.wmf"/><Relationship Id="rId5" Type="http://schemas.openxmlformats.org/officeDocument/2006/relationships/image" Target="../media/image68.png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67.png"/><Relationship Id="rId9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7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7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sv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78.svg"/><Relationship Id="rId5" Type="http://schemas.openxmlformats.org/officeDocument/2006/relationships/image" Target="../media/image77.png"/><Relationship Id="rId4" Type="http://schemas.openxmlformats.org/officeDocument/2006/relationships/image" Target="../media/image76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0.jpeg"/><Relationship Id="rId7" Type="http://schemas.openxmlformats.org/officeDocument/2006/relationships/image" Target="../media/image13.wmf"/><Relationship Id="rId12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5.wmf"/><Relationship Id="rId5" Type="http://schemas.openxmlformats.org/officeDocument/2006/relationships/image" Target="../media/image12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1.png"/><Relationship Id="rId9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12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1.wmf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5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4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15.bin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4.bin"/><Relationship Id="rId2" Type="http://schemas.openxmlformats.org/officeDocument/2006/relationships/image" Target="../media/image10.jpeg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gif"/><Relationship Id="rId18" Type="http://schemas.openxmlformats.org/officeDocument/2006/relationships/image" Target="../media/image48.png"/><Relationship Id="rId26" Type="http://schemas.openxmlformats.org/officeDocument/2006/relationships/slide" Target="slide11.xml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50.png"/><Relationship Id="rId7" Type="http://schemas.openxmlformats.org/officeDocument/2006/relationships/image" Target="../media/image38.png"/><Relationship Id="rId12" Type="http://schemas.openxmlformats.org/officeDocument/2006/relationships/image" Target="../media/image43.gif"/><Relationship Id="rId17" Type="http://schemas.openxmlformats.org/officeDocument/2006/relationships/slide" Target="slide14.xml"/><Relationship Id="rId25" Type="http://schemas.openxmlformats.org/officeDocument/2006/relationships/image" Target="../media/image52.png"/><Relationship Id="rId2" Type="http://schemas.openxmlformats.org/officeDocument/2006/relationships/audio" Target="../media/media1.wma"/><Relationship Id="rId16" Type="http://schemas.openxmlformats.org/officeDocument/2006/relationships/image" Target="../media/image47.gif"/><Relationship Id="rId20" Type="http://schemas.openxmlformats.org/officeDocument/2006/relationships/slide" Target="slide8.xml"/><Relationship Id="rId29" Type="http://schemas.openxmlformats.org/officeDocument/2006/relationships/image" Target="../media/image54.png"/><Relationship Id="rId1" Type="http://schemas.microsoft.com/office/2007/relationships/media" Target="../media/media1.wma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24" Type="http://schemas.openxmlformats.org/officeDocument/2006/relationships/slide" Target="slide10.xml"/><Relationship Id="rId5" Type="http://schemas.openxmlformats.org/officeDocument/2006/relationships/image" Target="../media/image36.png"/><Relationship Id="rId15" Type="http://schemas.openxmlformats.org/officeDocument/2006/relationships/image" Target="../media/image46.png"/><Relationship Id="rId23" Type="http://schemas.openxmlformats.org/officeDocument/2006/relationships/image" Target="../media/image51.png"/><Relationship Id="rId28" Type="http://schemas.openxmlformats.org/officeDocument/2006/relationships/slide" Target="slide12.xml"/><Relationship Id="rId10" Type="http://schemas.openxmlformats.org/officeDocument/2006/relationships/image" Target="../media/image41.png"/><Relationship Id="rId19" Type="http://schemas.openxmlformats.org/officeDocument/2006/relationships/image" Target="../media/image49.png"/><Relationship Id="rId31" Type="http://schemas.openxmlformats.org/officeDocument/2006/relationships/image" Target="../media/image55.png"/><Relationship Id="rId4" Type="http://schemas.openxmlformats.org/officeDocument/2006/relationships/audio" Target="../media/audio1.wav"/><Relationship Id="rId9" Type="http://schemas.openxmlformats.org/officeDocument/2006/relationships/image" Target="../media/image40.png"/><Relationship Id="rId14" Type="http://schemas.openxmlformats.org/officeDocument/2006/relationships/image" Target="../media/image45.gif"/><Relationship Id="rId22" Type="http://schemas.openxmlformats.org/officeDocument/2006/relationships/slide" Target="slide9.xml"/><Relationship Id="rId27" Type="http://schemas.openxmlformats.org/officeDocument/2006/relationships/image" Target="../media/image53.png"/><Relationship Id="rId30" Type="http://schemas.openxmlformats.org/officeDocument/2006/relationships/slide" Target="slide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5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26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1" Type="http://schemas.openxmlformats.org/officeDocument/2006/relationships/image" Target="../media/image59.gif"/><Relationship Id="rId5" Type="http://schemas.openxmlformats.org/officeDocument/2006/relationships/slide" Target="slide7.xml"/><Relationship Id="rId10" Type="http://schemas.openxmlformats.org/officeDocument/2006/relationships/image" Target="../media/image58.wmf"/><Relationship Id="rId4" Type="http://schemas.openxmlformats.org/officeDocument/2006/relationships/image" Target="../media/image10.jpeg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ình nền powerpoint về kinh doanh">
            <a:extLst>
              <a:ext uri="{FF2B5EF4-FFF2-40B4-BE49-F238E27FC236}">
                <a16:creationId xmlns:a16="http://schemas.microsoft.com/office/drawing/2014/main" id="{AEFADF2A-E7CC-4F4D-9AD0-EA586D5053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234" y="168902"/>
            <a:ext cx="12224467" cy="6889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!!2">
            <a:extLst>
              <a:ext uri="{FF2B5EF4-FFF2-40B4-BE49-F238E27FC236}">
                <a16:creationId xmlns:a16="http://schemas.microsoft.com/office/drawing/2014/main" id="{740EF340-0A33-4A49-8F49-291DA48B367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713" y="2324100"/>
            <a:ext cx="11952287" cy="1417638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TÍNH. 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D0B7955-6BB0-437B-88BC-F76988755ED6}"/>
              </a:ext>
            </a:extLst>
          </p:cNvPr>
          <p:cNvCxnSpPr/>
          <p:nvPr/>
        </p:nvCxnSpPr>
        <p:spPr>
          <a:xfrm>
            <a:off x="3579813" y="4748213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ubtitle 2">
            <a:extLst>
              <a:ext uri="{FF2B5EF4-FFF2-40B4-BE49-F238E27FC236}">
                <a16:creationId xmlns:a16="http://schemas.microsoft.com/office/drawing/2014/main" id="{25A33A68-7904-4198-AF09-CE699D3F975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263" y="5178425"/>
            <a:ext cx="9144000" cy="1655763"/>
          </a:xfrm>
        </p:spPr>
        <p:txBody>
          <a:bodyPr/>
          <a:lstStyle/>
          <a:p>
            <a:pPr eaLnBrk="1" hangingPunct="1"/>
            <a:r>
              <a:rPr lang="en-US" altLang="en-US" sz="2800" err="1">
                <a:solidFill>
                  <a:srgbClr val="0070C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altLang="en-US" sz="2800">
                <a:solidFill>
                  <a:srgbClr val="0070C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vi-VN" altLang="en-US" sz="2800">
                <a:solidFill>
                  <a:srgbClr val="0070C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: Phùng Thị Phương Thảo</a:t>
            </a:r>
            <a:endParaRPr lang="en-US" altLang="en-US" sz="2800" dirty="0">
              <a:solidFill>
                <a:srgbClr val="0070C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1" descr="Clipboard">
            <a:extLst>
              <a:ext uri="{FF2B5EF4-FFF2-40B4-BE49-F238E27FC236}">
                <a16:creationId xmlns:a16="http://schemas.microsoft.com/office/drawing/2014/main" id="{A81DE1D7-D484-4436-8DAD-1EA77EC6D7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31394">
            <a:off x="-635000" y="3883025"/>
            <a:ext cx="3194050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Graphic 18" descr="Ruler">
            <a:extLst>
              <a:ext uri="{FF2B5EF4-FFF2-40B4-BE49-F238E27FC236}">
                <a16:creationId xmlns:a16="http://schemas.microsoft.com/office/drawing/2014/main" id="{09E74C75-B1A9-4839-BA9C-EA780D98DE8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889495">
            <a:off x="10171113" y="146050"/>
            <a:ext cx="1574800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Graphic 20" descr="Pencil">
            <a:extLst>
              <a:ext uri="{FF2B5EF4-FFF2-40B4-BE49-F238E27FC236}">
                <a16:creationId xmlns:a16="http://schemas.microsoft.com/office/drawing/2014/main" id="{D1ABEFF7-D4D3-469C-ADDA-763C19C88E8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20790">
            <a:off x="10917238" y="784225"/>
            <a:ext cx="1489075" cy="148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Subtitle 2">
            <a:extLst>
              <a:ext uri="{FF2B5EF4-FFF2-40B4-BE49-F238E27FC236}">
                <a16:creationId xmlns:a16="http://schemas.microsoft.com/office/drawing/2014/main" id="{206A48FB-5B82-464C-8278-A34E8582E912}"/>
              </a:ext>
            </a:extLst>
          </p:cNvPr>
          <p:cNvSpPr txBox="1">
            <a:spLocks/>
          </p:cNvSpPr>
          <p:nvPr/>
        </p:nvSpPr>
        <p:spPr bwMode="auto">
          <a:xfrm>
            <a:off x="261938" y="160338"/>
            <a:ext cx="9144000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en-US" alt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ÒNG GD</a:t>
            </a:r>
            <a:r>
              <a:rPr lang="en-US" altLang="en-US" sz="2800">
                <a:solidFill>
                  <a:srgbClr val="0070C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&amp;ĐT </a:t>
            </a:r>
            <a:r>
              <a:rPr lang="vi-VN" altLang="en-US" sz="2800">
                <a:solidFill>
                  <a:srgbClr val="0070C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UYỆN THANH TRÌ</a:t>
            </a:r>
            <a:endParaRPr lang="en-US" altLang="en-US" sz="2800" dirty="0">
              <a:solidFill>
                <a:srgbClr val="0070C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</a:t>
            </a:r>
            <a:r>
              <a:rPr lang="en-US" altLang="en-US" sz="2800">
                <a:solidFill>
                  <a:srgbClr val="0070C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CS </a:t>
            </a:r>
            <a:r>
              <a:rPr lang="vi-VN" altLang="en-US" sz="2800">
                <a:solidFill>
                  <a:srgbClr val="0070C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Ứ HIỆP</a:t>
            </a:r>
            <a:endParaRPr lang="en-US" altLang="en-US" sz="2800" dirty="0">
              <a:solidFill>
                <a:srgbClr val="0070C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!!1">
            <a:extLst>
              <a:ext uri="{FF2B5EF4-FFF2-40B4-BE49-F238E27FC236}">
                <a16:creationId xmlns:a16="http://schemas.microsoft.com/office/drawing/2014/main" id="{60E31B1C-DACC-4EB8-9CC8-9525C18CCC65}"/>
              </a:ext>
            </a:extLst>
          </p:cNvPr>
          <p:cNvSpPr txBox="1"/>
          <p:nvPr/>
        </p:nvSpPr>
        <p:spPr>
          <a:xfrm>
            <a:off x="2629201" y="2138363"/>
            <a:ext cx="6762750" cy="8620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vi-VN" sz="4800" b="1">
                <a:solidFill>
                  <a:srgbClr val="ED7D31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4800" b="1">
                <a:solidFill>
                  <a:srgbClr val="ED7D31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48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21007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3">
            <a:extLst>
              <a:ext uri="{FF2B5EF4-FFF2-40B4-BE49-F238E27FC236}">
                <a16:creationId xmlns:a16="http://schemas.microsoft.com/office/drawing/2014/main" id="{BFE92E6A-4B1B-48EC-946D-C5AA434232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29226" y="277041"/>
            <a:ext cx="10522857" cy="2914215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ạ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4km/h; 2h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9 km/h</a:t>
            </a:r>
          </a:p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quả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quả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5giờ.</a:t>
            </a: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6" y="3399551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4350" marR="0" lvl="0" indent="-5143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ờ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ầ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126km; 2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ờ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18km</a:t>
            </a:r>
          </a:p>
          <a:p>
            <a:pPr marL="514350" marR="0" lvl="0" indent="-5143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lang="en-US" sz="3200" b="1" dirty="0">
                <a:solidFill>
                  <a:prstClr val="white"/>
                </a:solidFill>
                <a:latin typeface="Calibri" panose="020F0502020204030204"/>
              </a:rPr>
              <a:t>144k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45" name="Picture 8" descr="Digit 12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1720" y="5676801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223228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31" presetClass="exit" presetSubtype="0" fill="hold" nodeType="withEffect">
                                  <p:stCondLst>
                                    <p:cond delay="12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3">
            <a:extLst>
              <a:ext uri="{FF2B5EF4-FFF2-40B4-BE49-F238E27FC236}">
                <a16:creationId xmlns:a16="http://schemas.microsoft.com/office/drawing/2014/main" id="{C6327860-A5F5-4DD7-A26C-819C315692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29227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trị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iểu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sau</a:t>
            </a:r>
            <a:r>
              <a:rPr lang="en-US" sz="3200" dirty="0"/>
              <a:t>:</a:t>
            </a:r>
          </a:p>
          <a:p>
            <a:pPr lvl="0" algn="ctr">
              <a:defRPr/>
            </a:pPr>
            <a:endParaRPr lang="en-US" sz="3200" b="1" dirty="0">
              <a:solidFill>
                <a:prstClr val="white"/>
              </a:solidFill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1263889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3</a:t>
            </a: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5345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20506"/>
              </p:ext>
            </p:extLst>
          </p:nvPr>
        </p:nvGraphicFramePr>
        <p:xfrm>
          <a:off x="4970514" y="1570626"/>
          <a:ext cx="2302793" cy="61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520" imgH="266400" progId="Equation.DSMT4">
                  <p:embed/>
                </p:oleObj>
              </mc:Choice>
              <mc:Fallback>
                <p:oleObj name="Equation" r:id="rId7" imgW="102852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514" y="1570626"/>
                        <a:ext cx="2302793" cy="614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619072"/>
              </p:ext>
            </p:extLst>
          </p:nvPr>
        </p:nvGraphicFramePr>
        <p:xfrm>
          <a:off x="4087368" y="4290257"/>
          <a:ext cx="2505456" cy="213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8400" imgH="977900" progId="Equation.DSMT4">
                  <p:embed/>
                </p:oleObj>
              </mc:Choice>
              <mc:Fallback>
                <p:oleObj name="Equation" r:id="rId9" imgW="1168400" imgH="977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368" y="4290257"/>
                        <a:ext cx="2505456" cy="2135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2" descr="Digit 60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44" y="5557156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05189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xit" presetSubtype="0" fill="hold" nodeType="withEffect">
                                  <p:stCondLst>
                                    <p:cond delay="6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3">
            <a:extLst>
              <a:ext uri="{FF2B5EF4-FFF2-40B4-BE49-F238E27FC236}">
                <a16:creationId xmlns:a16="http://schemas.microsoft.com/office/drawing/2014/main" id="{59C364DA-094F-47DB-B93D-D1447C026A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34572" y="410935"/>
            <a:ext cx="10824028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ABCD (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</a:p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= 3(cm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577197" y="3595808"/>
            <a:ext cx="7414659" cy="168942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/>
              <a:t>a)</a:t>
            </a:r>
          </a:p>
          <a:p>
            <a:r>
              <a:rPr lang="en-US" sz="3200" dirty="0"/>
              <a:t>b) </a:t>
            </a: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1416" y="2713570"/>
            <a:ext cx="3910584" cy="2571661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768773"/>
              </p:ext>
            </p:extLst>
          </p:nvPr>
        </p:nvGraphicFramePr>
        <p:xfrm>
          <a:off x="1163765" y="3922713"/>
          <a:ext cx="17033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53800" progId="Equation.DSMT4">
                  <p:embed/>
                </p:oleObj>
              </mc:Choice>
              <mc:Fallback>
                <p:oleObj name="Equation" r:id="rId8" imgW="7110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765" y="3922713"/>
                        <a:ext cx="1703387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087637"/>
              </p:ext>
            </p:extLst>
          </p:nvPr>
        </p:nvGraphicFramePr>
        <p:xfrm>
          <a:off x="1259015" y="4409896"/>
          <a:ext cx="1109281" cy="60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53800" progId="Equation.DSMT4">
                  <p:embed/>
                </p:oleObj>
              </mc:Choice>
              <mc:Fallback>
                <p:oleObj name="Equation" r:id="rId10" imgW="4572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015" y="4409896"/>
                        <a:ext cx="1109281" cy="603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8" descr="Digit 120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65" y="5612136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93374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31" presetClass="exit" presetSubtype="0" fill="hold" nodeType="withEffect">
                                  <p:stCondLst>
                                    <p:cond delay="12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3">
            <a:extLst>
              <a:ext uri="{FF2B5EF4-FFF2-40B4-BE49-F238E27FC236}">
                <a16:creationId xmlns:a16="http://schemas.microsoft.com/office/drawing/2014/main" id="{38F4681F-4C03-4B08-95AA-29A86544AE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5"/>
          <a:srcRect l="78580" t="31324" r="10621" b="51241"/>
          <a:stretch/>
        </p:blipFill>
        <p:spPr bwMode="auto">
          <a:xfrm>
            <a:off x="5827487" y="3021875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Cloud Callout 1"/>
          <p:cNvSpPr/>
          <p:nvPr/>
        </p:nvSpPr>
        <p:spPr>
          <a:xfrm>
            <a:off x="1664208" y="704088"/>
            <a:ext cx="5532120" cy="2020824"/>
          </a:xfrm>
          <a:prstGeom prst="cloudCallout">
            <a:avLst>
              <a:gd name="adj1" fmla="val 45303"/>
              <a:gd name="adj2" fmla="val 7714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874520" y="930562"/>
            <a:ext cx="511149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è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ự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y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ắn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41955669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" name="Google Shape;870;p48"/>
          <p:cNvSpPr/>
          <p:nvPr/>
        </p:nvSpPr>
        <p:spPr>
          <a:xfrm>
            <a:off x="1374151" y="2042490"/>
            <a:ext cx="1938000" cy="1938000"/>
          </a:xfrm>
          <a:prstGeom prst="ellipse">
            <a:avLst/>
          </a:prstGeom>
          <a:noFill/>
          <a:ln w="28575" cap="flat" cmpd="sng">
            <a:solidFill>
              <a:schemeClr val="accent1"/>
            </a:solidFill>
            <a:prstDash val="lgDashDot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876" name="Google Shape;876;p48"/>
          <p:cNvSpPr txBox="1">
            <a:spLocks noGrp="1"/>
          </p:cNvSpPr>
          <p:nvPr>
            <p:ph type="title"/>
          </p:nvPr>
        </p:nvSpPr>
        <p:spPr>
          <a:xfrm>
            <a:off x="547092" y="83055"/>
            <a:ext cx="102896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sz="53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3" name="Google Shape;883;p48"/>
          <p:cNvSpPr txBox="1">
            <a:spLocks noGrp="1"/>
          </p:cNvSpPr>
          <p:nvPr>
            <p:ph type="title" idx="7"/>
          </p:nvPr>
        </p:nvSpPr>
        <p:spPr>
          <a:xfrm>
            <a:off x="1765335" y="2723935"/>
            <a:ext cx="1373374" cy="64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r>
              <a:rPr lang="en" dirty="0">
                <a:solidFill>
                  <a:schemeClr val="tx1"/>
                </a:solidFill>
              </a:rPr>
              <a:t>01</a:t>
            </a:r>
            <a:endParaRPr dirty="0">
              <a:solidFill>
                <a:schemeClr val="tx1"/>
              </a:solidFill>
            </a:endParaRPr>
          </a:p>
        </p:txBody>
      </p:sp>
      <p:sp>
        <p:nvSpPr>
          <p:cNvPr id="884" name="Google Shape;884;p48"/>
          <p:cNvSpPr txBox="1">
            <a:spLocks noGrp="1"/>
          </p:cNvSpPr>
          <p:nvPr>
            <p:ph type="title" idx="8"/>
          </p:nvPr>
        </p:nvSpPr>
        <p:spPr>
          <a:xfrm>
            <a:off x="5577600" y="2543200"/>
            <a:ext cx="1036800" cy="64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r>
              <a:rPr lang="en"/>
              <a:t>02</a:t>
            </a:r>
            <a:endParaRPr/>
          </a:p>
        </p:txBody>
      </p:sp>
      <p:pic>
        <p:nvPicPr>
          <p:cNvPr id="888" name="Google Shape;888;p4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1043846">
            <a:off x="11441159" y="5851866"/>
            <a:ext cx="503999" cy="952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89" name="Google Shape;889;p4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-1764315" flipH="1">
            <a:off x="187215" y="152758"/>
            <a:ext cx="345407" cy="853249"/>
          </a:xfrm>
          <a:prstGeom prst="rect">
            <a:avLst/>
          </a:prstGeom>
          <a:noFill/>
          <a:ln>
            <a:noFill/>
          </a:ln>
        </p:spPr>
      </p:pic>
      <p:pic>
        <p:nvPicPr>
          <p:cNvPr id="890" name="Google Shape;890;p4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flipH="1">
            <a:off x="1374152" y="1930318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1" name="Google Shape;891;p4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flipH="1">
            <a:off x="1229155" y="4096630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2" name="Google Shape;892;p4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316014" y="176346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3" name="Google Shape;893;p4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0691696" y="6360154"/>
            <a:ext cx="289993" cy="285365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Google Shape;870;p48">
            <a:extLst>
              <a:ext uri="{FF2B5EF4-FFF2-40B4-BE49-F238E27FC236}">
                <a16:creationId xmlns:a16="http://schemas.microsoft.com/office/drawing/2014/main" id="{67279642-F298-40CC-A616-1091238C7CC8}"/>
              </a:ext>
            </a:extLst>
          </p:cNvPr>
          <p:cNvSpPr/>
          <p:nvPr/>
        </p:nvSpPr>
        <p:spPr>
          <a:xfrm>
            <a:off x="2538098" y="4555238"/>
            <a:ext cx="1938000" cy="1938000"/>
          </a:xfrm>
          <a:prstGeom prst="ellipse">
            <a:avLst/>
          </a:prstGeom>
          <a:noFill/>
          <a:ln w="28575" cap="flat" cmpd="sng">
            <a:solidFill>
              <a:schemeClr val="accent1"/>
            </a:solidFill>
            <a:prstDash val="lgDashDot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9" name="Google Shape;883;p48">
            <a:extLst>
              <a:ext uri="{FF2B5EF4-FFF2-40B4-BE49-F238E27FC236}">
                <a16:creationId xmlns:a16="http://schemas.microsoft.com/office/drawing/2014/main" id="{5315E95A-EAA0-4389-BDBF-29A51B3DE350}"/>
              </a:ext>
            </a:extLst>
          </p:cNvPr>
          <p:cNvSpPr txBox="1">
            <a:spLocks/>
          </p:cNvSpPr>
          <p:nvPr/>
        </p:nvSpPr>
        <p:spPr>
          <a:xfrm>
            <a:off x="2802441" y="5167501"/>
            <a:ext cx="1373374" cy="64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lvl="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6400" kern="1200">
                <a:solidFill>
                  <a:schemeClr val="lt1"/>
                </a:solidFill>
                <a:latin typeface="+mj-lt"/>
                <a:ea typeface="+mj-ea"/>
                <a:cs typeface="+mj-c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rPr lang="en" dirty="0">
                <a:solidFill>
                  <a:schemeClr val="tx1"/>
                </a:solidFill>
              </a:rPr>
              <a:t>0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949D1AF-8149-406D-9DBC-DA51018C55D9}"/>
              </a:ext>
            </a:extLst>
          </p:cNvPr>
          <p:cNvSpPr txBox="1"/>
          <p:nvPr/>
        </p:nvSpPr>
        <p:spPr>
          <a:xfrm>
            <a:off x="481104" y="1047493"/>
            <a:ext cx="115289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A51A32A-8439-4EC9-AD70-CE166D8690A1}"/>
              </a:ext>
            </a:extLst>
          </p:cNvPr>
          <p:cNvSpPr txBox="1"/>
          <p:nvPr/>
        </p:nvSpPr>
        <p:spPr>
          <a:xfrm>
            <a:off x="3424551" y="1968890"/>
            <a:ext cx="62028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7" name="Right Arrow 4">
            <a:extLst>
              <a:ext uri="{FF2B5EF4-FFF2-40B4-BE49-F238E27FC236}">
                <a16:creationId xmlns:a16="http://schemas.microsoft.com/office/drawing/2014/main" id="{C0CA817E-FA33-4C11-A05F-3AA1DB3749B9}"/>
              </a:ext>
            </a:extLst>
          </p:cNvPr>
          <p:cNvSpPr/>
          <p:nvPr/>
        </p:nvSpPr>
        <p:spPr>
          <a:xfrm>
            <a:off x="6265707" y="5624518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B9CDC701-A84C-40C7-80BB-1EA792533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40371"/>
              </p:ext>
            </p:extLst>
          </p:nvPr>
        </p:nvGraphicFramePr>
        <p:xfrm>
          <a:off x="5205322" y="5299440"/>
          <a:ext cx="9382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253800" progId="Equation.DSMT4">
                  <p:embed/>
                </p:oleObj>
              </mc:Choice>
              <mc:Fallback>
                <p:oleObj name="Equation" r:id="rId6" imgW="27936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322" y="5299440"/>
                        <a:ext cx="938212" cy="795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4136396D-909F-4858-BBF4-F0EB1CD82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010210"/>
              </p:ext>
            </p:extLst>
          </p:nvPr>
        </p:nvGraphicFramePr>
        <p:xfrm>
          <a:off x="6837657" y="5277145"/>
          <a:ext cx="768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66400" progId="Equation.DSMT4">
                  <p:embed/>
                </p:oleObj>
              </mc:Choice>
              <mc:Fallback>
                <p:oleObj name="Equation" r:id="rId8" imgW="228600" imgH="266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657" y="5277145"/>
                        <a:ext cx="768350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ight Arrow 7">
            <a:extLst>
              <a:ext uri="{FF2B5EF4-FFF2-40B4-BE49-F238E27FC236}">
                <a16:creationId xmlns:a16="http://schemas.microsoft.com/office/drawing/2014/main" id="{0AA10FA3-6BC2-4D25-B4ED-94552744A8F2}"/>
              </a:ext>
            </a:extLst>
          </p:cNvPr>
          <p:cNvSpPr/>
          <p:nvPr/>
        </p:nvSpPr>
        <p:spPr>
          <a:xfrm>
            <a:off x="7917696" y="5624517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853DA94-21F5-4774-8FBE-073DD29AF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961047"/>
              </p:ext>
            </p:extLst>
          </p:nvPr>
        </p:nvGraphicFramePr>
        <p:xfrm>
          <a:off x="8375003" y="5340951"/>
          <a:ext cx="8540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253800" progId="Equation.DSMT4">
                  <p:embed/>
                </p:oleObj>
              </mc:Choice>
              <mc:Fallback>
                <p:oleObj name="Equation" r:id="rId10" imgW="25380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5003" y="5340951"/>
                        <a:ext cx="854075" cy="79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120E5355-9176-49FD-8D3E-5CE401728F32}"/>
              </a:ext>
            </a:extLst>
          </p:cNvPr>
          <p:cNvSpPr txBox="1"/>
          <p:nvPr/>
        </p:nvSpPr>
        <p:spPr>
          <a:xfrm>
            <a:off x="4786256" y="4707638"/>
            <a:ext cx="62028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150C67C-F8F7-427F-9577-93620E8DEE7B}"/>
              </a:ext>
            </a:extLst>
          </p:cNvPr>
          <p:cNvSpPr txBox="1"/>
          <p:nvPr/>
        </p:nvSpPr>
        <p:spPr>
          <a:xfrm>
            <a:off x="3656957" y="2582974"/>
            <a:ext cx="78980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):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 </a:t>
            </a:r>
          </a:p>
        </p:txBody>
      </p:sp>
      <p:sp>
        <p:nvSpPr>
          <p:cNvPr id="44" name="Right Arrow 13">
            <a:extLst>
              <a:ext uri="{FF2B5EF4-FFF2-40B4-BE49-F238E27FC236}">
                <a16:creationId xmlns:a16="http://schemas.microsoft.com/office/drawing/2014/main" id="{432ABDB9-0609-445E-B649-8BFC21319FD0}"/>
              </a:ext>
            </a:extLst>
          </p:cNvPr>
          <p:cNvSpPr/>
          <p:nvPr/>
        </p:nvSpPr>
        <p:spPr>
          <a:xfrm>
            <a:off x="5498933" y="3227951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5" name="Right Arrow 14">
            <a:extLst>
              <a:ext uri="{FF2B5EF4-FFF2-40B4-BE49-F238E27FC236}">
                <a16:creationId xmlns:a16="http://schemas.microsoft.com/office/drawing/2014/main" id="{9153C3E3-0397-4A47-A995-64E847DBD4C9}"/>
              </a:ext>
            </a:extLst>
          </p:cNvPr>
          <p:cNvSpPr/>
          <p:nvPr/>
        </p:nvSpPr>
        <p:spPr>
          <a:xfrm>
            <a:off x="8117913" y="3227950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wheel spokes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D1FA5878-DC4B-456A-9345-964A97ED8A67}"/>
              </a:ext>
            </a:extLst>
          </p:cNvPr>
          <p:cNvSpPr txBox="1"/>
          <p:nvPr/>
        </p:nvSpPr>
        <p:spPr>
          <a:xfrm>
            <a:off x="565609" y="301658"/>
            <a:ext cx="3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Google Shape;889;p48">
            <a:extLst>
              <a:ext uri="{FF2B5EF4-FFF2-40B4-BE49-F238E27FC236}">
                <a16:creationId xmlns:a16="http://schemas.microsoft.com/office/drawing/2014/main" id="{3186171D-DE5E-42CD-893D-C178AECA5D9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 rot="18496764" flipH="1">
            <a:off x="187215" y="96196"/>
            <a:ext cx="345407" cy="853249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C370762-2A99-46F8-84DC-B4D5BF9EFBCD}"/>
              </a:ext>
            </a:extLst>
          </p:cNvPr>
          <p:cNvSpPr txBox="1"/>
          <p:nvPr/>
        </p:nvSpPr>
        <p:spPr>
          <a:xfrm>
            <a:off x="1046904" y="1076227"/>
            <a:ext cx="96148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1439E68-B6BF-4419-89D6-F3175F8A1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342033"/>
              </p:ext>
            </p:extLst>
          </p:nvPr>
        </p:nvGraphicFramePr>
        <p:xfrm>
          <a:off x="1122318" y="2067808"/>
          <a:ext cx="6975526" cy="313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400" imgH="1244520" progId="Equation.DSMT4">
                  <p:embed/>
                </p:oleObj>
              </mc:Choice>
              <mc:Fallback>
                <p:oleObj name="Equation" r:id="rId3" imgW="27684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2318" y="2067808"/>
                        <a:ext cx="6975526" cy="313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64456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CBD4CBC-1AC4-4CD3-84A2-E07BB164D1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35F10FB-6B27-45CE-9173-E95FBB676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3027"/>
              </p:ext>
            </p:extLst>
          </p:nvPr>
        </p:nvGraphicFramePr>
        <p:xfrm>
          <a:off x="1202328" y="1669895"/>
          <a:ext cx="3523864" cy="3518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1028520" progId="Equation.DSMT4">
                  <p:embed/>
                </p:oleObj>
              </mc:Choice>
              <mc:Fallback>
                <p:oleObj name="Equation" r:id="rId3" imgW="10285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2328" y="1669895"/>
                        <a:ext cx="3523864" cy="3518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F83B43B-C4F1-4F78-A821-87CFDB0F5362}"/>
              </a:ext>
            </a:extLst>
          </p:cNvPr>
          <p:cNvSpPr txBox="1"/>
          <p:nvPr/>
        </p:nvSpPr>
        <p:spPr>
          <a:xfrm>
            <a:off x="273378" y="314354"/>
            <a:ext cx="3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BFDE362-2840-4966-B3BF-17CF87A2F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44797"/>
              </p:ext>
            </p:extLst>
          </p:nvPr>
        </p:nvGraphicFramePr>
        <p:xfrm>
          <a:off x="6251082" y="1669895"/>
          <a:ext cx="4916568" cy="3213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1054080" progId="Equation.DSMT4">
                  <p:embed/>
                </p:oleObj>
              </mc:Choice>
              <mc:Fallback>
                <p:oleObj name="Equation" r:id="rId5" imgW="161280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51082" y="1669895"/>
                        <a:ext cx="4916568" cy="3213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3B59C93-7D03-4B21-803B-724E18082D3A}"/>
              </a:ext>
            </a:extLst>
          </p:cNvPr>
          <p:cNvCxnSpPr/>
          <p:nvPr/>
        </p:nvCxnSpPr>
        <p:spPr>
          <a:xfrm>
            <a:off x="5853106" y="1121790"/>
            <a:ext cx="0" cy="47416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6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CBD4CBC-1AC4-4CD3-84A2-E07BB164D1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F83B43B-C4F1-4F78-A821-87CFDB0F5362}"/>
              </a:ext>
            </a:extLst>
          </p:cNvPr>
          <p:cNvSpPr txBox="1"/>
          <p:nvPr/>
        </p:nvSpPr>
        <p:spPr>
          <a:xfrm>
            <a:off x="273378" y="314354"/>
            <a:ext cx="3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3B59C93-7D03-4B21-803B-724E18082D3A}"/>
              </a:ext>
            </a:extLst>
          </p:cNvPr>
          <p:cNvCxnSpPr/>
          <p:nvPr/>
        </p:nvCxnSpPr>
        <p:spPr>
          <a:xfrm>
            <a:off x="5853106" y="1121790"/>
            <a:ext cx="0" cy="47416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AC9D09F-78B0-4F54-A391-5CD5B2578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876258"/>
              </p:ext>
            </p:extLst>
          </p:nvPr>
        </p:nvGraphicFramePr>
        <p:xfrm>
          <a:off x="874693" y="1336594"/>
          <a:ext cx="4083721" cy="367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1498320" progId="Equation.DSMT4">
                  <p:embed/>
                </p:oleObj>
              </mc:Choice>
              <mc:Fallback>
                <p:oleObj name="Equation" r:id="rId3" imgW="166356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4693" y="1336594"/>
                        <a:ext cx="4083721" cy="3678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01AB681-89CA-49EC-89E0-E2653B8CA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583045"/>
              </p:ext>
            </p:extLst>
          </p:nvPr>
        </p:nvGraphicFramePr>
        <p:xfrm>
          <a:off x="6338894" y="1200067"/>
          <a:ext cx="4879003" cy="5192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68400" imgH="2946240" progId="Equation.DSMT4">
                  <p:embed/>
                </p:oleObj>
              </mc:Choice>
              <mc:Fallback>
                <p:oleObj name="Equation" r:id="rId5" imgW="2768400" imgH="294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38894" y="1200067"/>
                        <a:ext cx="4879003" cy="5192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6827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E9D25FA-F7E7-445D-8514-3CF33E111D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3"/>
          <a:srcRect l="75091" t="38120" r="12781" b="43263"/>
          <a:stretch/>
        </p:blipFill>
        <p:spPr bwMode="auto">
          <a:xfrm>
            <a:off x="880744" y="3064382"/>
            <a:ext cx="2356231" cy="220256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5"/>
          <p:cNvSpPr/>
          <p:nvPr/>
        </p:nvSpPr>
        <p:spPr>
          <a:xfrm>
            <a:off x="3322320" y="1494829"/>
            <a:ext cx="7714488" cy="23442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Ô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ế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.</a:t>
            </a:r>
          </a:p>
          <a:p>
            <a:pPr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1.48; 1.49 SGK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6.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.63; 1.66; 1.67 SBT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6.</a:t>
            </a:r>
          </a:p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ẩ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ị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á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876;p48">
            <a:extLst>
              <a:ext uri="{FF2B5EF4-FFF2-40B4-BE49-F238E27FC236}">
                <a16:creationId xmlns:a16="http://schemas.microsoft.com/office/drawing/2014/main" id="{DE157830-5DE7-45CC-8771-7A60A59994A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47092" y="83055"/>
            <a:ext cx="102896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sz="53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6664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s://truongquochoc.com/wp-content/uploads/2020/10/30-hinh-nen-powerpoint-don-gian-nhung-tinh-te-20.jpg">
            <a:extLst>
              <a:ext uri="{FF2B5EF4-FFF2-40B4-BE49-F238E27FC236}">
                <a16:creationId xmlns:a16="http://schemas.microsoft.com/office/drawing/2014/main" id="{45DBD55D-9311-4DD2-8A67-7280CB7FE9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9049"/>
            <a:ext cx="12192000" cy="6877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550F4896-1360-42AD-9709-D1885830C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rgbClr val="002060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rgbClr val="002060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rgbClr val="002060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E9955F0-85BB-4AEB-A144-45EBAA753D7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ubtitle 2">
            <a:extLst>
              <a:ext uri="{FF2B5EF4-FFF2-40B4-BE49-F238E27FC236}">
                <a16:creationId xmlns:a16="http://schemas.microsoft.com/office/drawing/2014/main" id="{1FEEE704-AFC9-4A68-B0A0-2457E6CA4D8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</a:p>
        </p:txBody>
      </p:sp>
      <p:pic>
        <p:nvPicPr>
          <p:cNvPr id="7" name="Graphic 6" descr="Clipboard">
            <a:extLst>
              <a:ext uri="{FF2B5EF4-FFF2-40B4-BE49-F238E27FC236}">
                <a16:creationId xmlns:a16="http://schemas.microsoft.com/office/drawing/2014/main" id="{E0AE17AE-E344-42B8-81B0-A61BD30B55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8" name="Graphic 7" descr="Ruler">
            <a:extLst>
              <a:ext uri="{FF2B5EF4-FFF2-40B4-BE49-F238E27FC236}">
                <a16:creationId xmlns:a16="http://schemas.microsoft.com/office/drawing/2014/main" id="{5228DC56-D81C-425C-936D-48AAA0BC77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9" name="Graphic 8" descr="Pencil">
            <a:extLst>
              <a:ext uri="{FF2B5EF4-FFF2-40B4-BE49-F238E27FC236}">
                <a16:creationId xmlns:a16="http://schemas.microsoft.com/office/drawing/2014/main" id="{AD835627-820B-498B-A1D1-2E551B5E776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5101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3">
            <a:extLst>
              <a:ext uri="{FF2B5EF4-FFF2-40B4-BE49-F238E27FC236}">
                <a16:creationId xmlns:a16="http://schemas.microsoft.com/office/drawing/2014/main" id="{49D60649-0618-43A5-AB42-2897532C2F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 rotWithShape="1">
          <a:blip r:embed="rId4"/>
          <a:srcRect l="78580" t="31324" r="10621" b="51241"/>
          <a:stretch/>
        </p:blipFill>
        <p:spPr bwMode="auto">
          <a:xfrm>
            <a:off x="9402791" y="1677707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/>
          <p:cNvPicPr/>
          <p:nvPr/>
        </p:nvPicPr>
        <p:blipFill rotWithShape="1">
          <a:blip r:embed="rId5"/>
          <a:srcRect l="18939" t="64125" r="73585" b="19031"/>
          <a:stretch/>
        </p:blipFill>
        <p:spPr bwMode="auto">
          <a:xfrm>
            <a:off x="204291" y="2475781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5794"/>
              </p:ext>
            </p:extLst>
          </p:nvPr>
        </p:nvGraphicFramePr>
        <p:xfrm>
          <a:off x="5335985" y="1455660"/>
          <a:ext cx="1834396" cy="67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626" imgH="215713" progId="Equation.DSMT4">
                  <p:embed/>
                </p:oleObj>
              </mc:Choice>
              <mc:Fallback>
                <p:oleObj name="Equation" r:id="rId6" imgW="545626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985" y="1455660"/>
                        <a:ext cx="1834396" cy="675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170707" y="685406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9" name="Cloud Callout 8"/>
          <p:cNvSpPr/>
          <p:nvPr/>
        </p:nvSpPr>
        <p:spPr>
          <a:xfrm>
            <a:off x="0" y="442818"/>
            <a:ext cx="4201064" cy="1708030"/>
          </a:xfrm>
          <a:prstGeom prst="cloudCallou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val Callout 9"/>
          <p:cNvSpPr/>
          <p:nvPr/>
        </p:nvSpPr>
        <p:spPr>
          <a:xfrm flipH="1">
            <a:off x="7970805" y="301924"/>
            <a:ext cx="3260783" cy="1483743"/>
          </a:xfrm>
          <a:prstGeom prst="wedgeEllipseCallou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8540181" y="537097"/>
            <a:ext cx="212203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6333221" y="2226650"/>
            <a:ext cx="43132" cy="3148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72744"/>
              </p:ext>
            </p:extLst>
          </p:nvPr>
        </p:nvGraphicFramePr>
        <p:xfrm>
          <a:off x="2948132" y="2282722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711000" progId="Equation.DSMT4">
                  <p:embed/>
                </p:oleObj>
              </mc:Choice>
              <mc:Fallback>
                <p:oleObj name="Equation" r:id="rId8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132" y="2282722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771999"/>
              </p:ext>
            </p:extLst>
          </p:nvPr>
        </p:nvGraphicFramePr>
        <p:xfrm>
          <a:off x="6514434" y="2324823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711000" progId="Equation.DSMT4">
                  <p:embed/>
                </p:oleObj>
              </mc:Choice>
              <mc:Fallback>
                <p:oleObj name="Equation" r:id="rId10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434" y="2324823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/>
          <p:nvPr/>
        </p:nvPicPr>
        <p:blipFill rotWithShape="1">
          <a:blip r:embed="rId12"/>
          <a:srcRect l="75091" t="38120" r="12781" b="43263"/>
          <a:stretch/>
        </p:blipFill>
        <p:spPr bwMode="auto">
          <a:xfrm>
            <a:off x="7800177" y="4666811"/>
            <a:ext cx="1855568" cy="183786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Cloud Callout 16"/>
          <p:cNvSpPr/>
          <p:nvPr/>
        </p:nvSpPr>
        <p:spPr>
          <a:xfrm>
            <a:off x="3213237" y="4308137"/>
            <a:ext cx="3533682" cy="1485182"/>
          </a:xfrm>
          <a:prstGeom prst="cloudCallout">
            <a:avLst>
              <a:gd name="adj1" fmla="val 82415"/>
              <a:gd name="adj2" fmla="val 4403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ỉ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47786304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图片 3">
            <a:extLst>
              <a:ext uri="{FF2B5EF4-FFF2-40B4-BE49-F238E27FC236}">
                <a16:creationId xmlns:a16="http://schemas.microsoft.com/office/drawing/2014/main" id="{DB32CD9A-72D6-474B-93C2-B47E22D263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779209"/>
              </p:ext>
            </p:extLst>
          </p:nvPr>
        </p:nvGraphicFramePr>
        <p:xfrm>
          <a:off x="1695450" y="2451634"/>
          <a:ext cx="2214563" cy="570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228600" progId="Equation.DSMT4">
                  <p:embed/>
                </p:oleObj>
              </mc:Choice>
              <mc:Fallback>
                <p:oleObj name="Equation" r:id="rId3" imgW="9014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451634"/>
                        <a:ext cx="2214563" cy="570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764676"/>
              </p:ext>
            </p:extLst>
          </p:nvPr>
        </p:nvGraphicFramePr>
        <p:xfrm>
          <a:off x="1713928" y="3192584"/>
          <a:ext cx="1659028" cy="53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928" y="3192584"/>
                        <a:ext cx="1659028" cy="537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01043"/>
              </p:ext>
            </p:extLst>
          </p:nvPr>
        </p:nvGraphicFramePr>
        <p:xfrm>
          <a:off x="1714500" y="3794125"/>
          <a:ext cx="14874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240" imgH="253800" progId="Equation.DSMT4">
                  <p:embed/>
                </p:oleObj>
              </mc:Choice>
              <mc:Fallback>
                <p:oleObj name="Equation" r:id="rId7" imgW="6602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794125"/>
                        <a:ext cx="1487488" cy="592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458667"/>
              </p:ext>
            </p:extLst>
          </p:nvPr>
        </p:nvGraphicFramePr>
        <p:xfrm>
          <a:off x="1682750" y="4592638"/>
          <a:ext cx="21209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000" imgH="253800" progId="Equation.DSMT4">
                  <p:embed/>
                </p:oleObj>
              </mc:Choice>
              <mc:Fallback>
                <p:oleObj name="Equation" r:id="rId9" imgW="9270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4592638"/>
                        <a:ext cx="2120900" cy="592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719585"/>
              </p:ext>
            </p:extLst>
          </p:nvPr>
        </p:nvGraphicFramePr>
        <p:xfrm>
          <a:off x="1659344" y="5429644"/>
          <a:ext cx="40767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26920" imgH="342720" progId="Equation.DSMT4">
                  <p:embed/>
                </p:oleObj>
              </mc:Choice>
              <mc:Fallback>
                <p:oleObj name="Equation" r:id="rId11" imgW="1726920" imgH="342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344" y="5429644"/>
                        <a:ext cx="4076700" cy="811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63976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12795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55164" y="225011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27028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8" name="Picture 17"/>
          <p:cNvPicPr/>
          <p:nvPr/>
        </p:nvPicPr>
        <p:blipFill rotWithShape="1">
          <a:blip r:embed="rId13"/>
          <a:srcRect l="18939" t="64125" r="73585" b="19031"/>
          <a:stretch/>
        </p:blipFill>
        <p:spPr bwMode="auto">
          <a:xfrm>
            <a:off x="152532" y="108336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9" name="Cloud Callout 18"/>
          <p:cNvSpPr/>
          <p:nvPr/>
        </p:nvSpPr>
        <p:spPr>
          <a:xfrm>
            <a:off x="2742660" y="155300"/>
            <a:ext cx="6944803" cy="1745898"/>
          </a:xfrm>
          <a:prstGeom prst="cloudCallout">
            <a:avLst>
              <a:gd name="adj1" fmla="val -62797"/>
              <a:gd name="adj2" fmla="val 45891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910013" y="450583"/>
            <a:ext cx="40763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1" name="Cloud Callout 20"/>
          <p:cNvSpPr/>
          <p:nvPr/>
        </p:nvSpPr>
        <p:spPr>
          <a:xfrm>
            <a:off x="3372956" y="296450"/>
            <a:ext cx="6950763" cy="1745898"/>
          </a:xfrm>
          <a:prstGeom prst="cloudCallout">
            <a:avLst>
              <a:gd name="adj1" fmla="val -62797"/>
              <a:gd name="adj2" fmla="val 45891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027641" y="599084"/>
            <a:ext cx="57774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82441" y="645221"/>
            <a:ext cx="11131529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ối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ởi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chia,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âng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ê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ũy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ừa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ỉ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4" name="Left Arrow 23"/>
          <p:cNvSpPr/>
          <p:nvPr/>
        </p:nvSpPr>
        <p:spPr>
          <a:xfrm>
            <a:off x="4545001" y="2617339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174188" y="2419644"/>
            <a:ext cx="5037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Left Arrow 25"/>
          <p:cNvSpPr/>
          <p:nvPr/>
        </p:nvSpPr>
        <p:spPr>
          <a:xfrm>
            <a:off x="4188417" y="3199851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Arrow 26"/>
          <p:cNvSpPr/>
          <p:nvPr/>
        </p:nvSpPr>
        <p:spPr>
          <a:xfrm>
            <a:off x="4188416" y="4045252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eft Arrow 27"/>
          <p:cNvSpPr/>
          <p:nvPr/>
        </p:nvSpPr>
        <p:spPr>
          <a:xfrm>
            <a:off x="4715399" y="4771398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Left Arrow 28"/>
          <p:cNvSpPr/>
          <p:nvPr/>
        </p:nvSpPr>
        <p:spPr>
          <a:xfrm>
            <a:off x="5736044" y="5718173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892240" y="3041351"/>
            <a:ext cx="5037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chia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892240" y="3849618"/>
            <a:ext cx="7072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â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245924" y="4591218"/>
            <a:ext cx="7072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chia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151164" y="5451847"/>
            <a:ext cx="60408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chia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84988" y="2248288"/>
            <a:ext cx="1680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52532" y="62375"/>
            <a:ext cx="36398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40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5708612" y="2280127"/>
            <a:ext cx="0" cy="43171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41"/>
          <p:cNvPicPr/>
          <p:nvPr/>
        </p:nvPicPr>
        <p:blipFill rotWithShape="1">
          <a:blip r:embed="rId13"/>
          <a:srcRect l="18939" t="64125" r="73585" b="19031"/>
          <a:stretch/>
        </p:blipFill>
        <p:spPr bwMode="auto">
          <a:xfrm>
            <a:off x="5819921" y="3141049"/>
            <a:ext cx="1002135" cy="102128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3" name="Cloud Callout 42"/>
          <p:cNvSpPr/>
          <p:nvPr/>
        </p:nvSpPr>
        <p:spPr>
          <a:xfrm>
            <a:off x="6989329" y="2439502"/>
            <a:ext cx="4310551" cy="1141884"/>
          </a:xfrm>
          <a:prstGeom prst="cloudCallout">
            <a:avLst>
              <a:gd name="adj1" fmla="val -50956"/>
              <a:gd name="adj2" fmla="val 56895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804309" y="2307244"/>
            <a:ext cx="707259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  <a:p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;10;125;1000…. </a:t>
            </a:r>
          </a:p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9760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0" grpId="0"/>
      <p:bldP spid="20" grpId="1"/>
      <p:bldP spid="21" grpId="0" animBg="1"/>
      <p:bldP spid="21" grpId="1" animBg="1"/>
      <p:bldP spid="22" grpId="0"/>
      <p:bldP spid="22" grpId="1"/>
      <p:bldP spid="23" grpId="0"/>
      <p:bldP spid="24" grpId="0" animBg="1"/>
      <p:bldP spid="24" grpId="1" animBg="1"/>
      <p:bldP spid="25" grpId="0"/>
      <p:bldP spid="25" grpId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5" grpId="0"/>
      <p:bldP spid="43" grpId="0" animBg="1"/>
      <p:bldP spid="43" grpId="1" animBg="1"/>
      <p:bldP spid="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3">
            <a:extLst>
              <a:ext uri="{FF2B5EF4-FFF2-40B4-BE49-F238E27FC236}">
                <a16:creationId xmlns:a16="http://schemas.microsoft.com/office/drawing/2014/main" id="{39EB7609-CAFE-49BD-B512-FEB0380037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220" y="15281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 rotWithShape="1">
          <a:blip r:embed="rId4"/>
          <a:srcRect l="18939" t="64125" r="73585" b="19031"/>
          <a:stretch/>
        </p:blipFill>
        <p:spPr bwMode="auto">
          <a:xfrm>
            <a:off x="179964" y="309504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Cloud Callout 4"/>
          <p:cNvSpPr/>
          <p:nvPr/>
        </p:nvSpPr>
        <p:spPr>
          <a:xfrm>
            <a:off x="3124087" y="52777"/>
            <a:ext cx="7123716" cy="1745898"/>
          </a:xfrm>
          <a:prstGeom prst="cloudCallout">
            <a:avLst>
              <a:gd name="adj1" fmla="val -64466"/>
              <a:gd name="adj2" fmla="val 31226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197096" y="395895"/>
            <a:ext cx="5715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uố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3464" y="103845"/>
            <a:ext cx="96286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9964" y="1546554"/>
            <a:ext cx="1198815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chia, 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chia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â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â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hia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24989" y="4242309"/>
            <a:ext cx="78980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):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 </a:t>
            </a:r>
          </a:p>
        </p:txBody>
      </p:sp>
      <p:sp>
        <p:nvSpPr>
          <p:cNvPr id="14" name="Right Arrow 13"/>
          <p:cNvSpPr/>
          <p:nvPr/>
        </p:nvSpPr>
        <p:spPr>
          <a:xfrm>
            <a:off x="4066965" y="4887286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Right Arrow 14"/>
          <p:cNvSpPr/>
          <p:nvPr/>
        </p:nvSpPr>
        <p:spPr>
          <a:xfrm>
            <a:off x="6685945" y="4887285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702079"/>
              </p:ext>
            </p:extLst>
          </p:nvPr>
        </p:nvGraphicFramePr>
        <p:xfrm>
          <a:off x="3278535" y="3671525"/>
          <a:ext cx="25844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177480" progId="Equation.DSMT4">
                  <p:embed/>
                </p:oleObj>
              </mc:Choice>
              <mc:Fallback>
                <p:oleObj name="Equation" r:id="rId5" imgW="72360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535" y="3671525"/>
                        <a:ext cx="2584450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26376" y="2921061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443352"/>
              </p:ext>
            </p:extLst>
          </p:nvPr>
        </p:nvGraphicFramePr>
        <p:xfrm>
          <a:off x="2802618" y="4206289"/>
          <a:ext cx="29940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215640" progId="Equation.DSMT4">
                  <p:embed/>
                </p:oleObj>
              </mc:Choice>
              <mc:Fallback>
                <p:oleObj name="Equation" r:id="rId7" imgW="838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618" y="4206289"/>
                        <a:ext cx="2994025" cy="604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708694"/>
              </p:ext>
            </p:extLst>
          </p:nvPr>
        </p:nvGraphicFramePr>
        <p:xfrm>
          <a:off x="2802618" y="4793205"/>
          <a:ext cx="24939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15640" progId="Equation.DSMT4">
                  <p:embed/>
                </p:oleObj>
              </mc:Choice>
              <mc:Fallback>
                <p:oleObj name="Equation" r:id="rId9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618" y="4793205"/>
                        <a:ext cx="2493962" cy="604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443836"/>
              </p:ext>
            </p:extLst>
          </p:nvPr>
        </p:nvGraphicFramePr>
        <p:xfrm>
          <a:off x="2830919" y="5324690"/>
          <a:ext cx="12239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919" y="5324690"/>
                        <a:ext cx="1223962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875A2F3-9955-4527-8A3D-930899DF2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493040"/>
              </p:ext>
            </p:extLst>
          </p:nvPr>
        </p:nvGraphicFramePr>
        <p:xfrm>
          <a:off x="3442901" y="2179162"/>
          <a:ext cx="4397594" cy="845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84683" imgH="496791" progId="Equation.DSMT4">
                  <p:embed/>
                </p:oleObj>
              </mc:Choice>
              <mc:Fallback>
                <p:oleObj name="Equation" r:id="rId13" imgW="2584683" imgH="496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42901" y="2179162"/>
                        <a:ext cx="4397594" cy="845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08278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0.07662 L -2.08333E-7 -0.32662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07662 L -8.33333E-7 -0.32662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0.07662 L -4.58333E-6 -0.32662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/>
      <p:bldP spid="6" grpId="1"/>
      <p:bldP spid="9" grpId="0"/>
      <p:bldP spid="12" grpId="0"/>
      <p:bldP spid="12" grpId="1"/>
      <p:bldP spid="12" grpId="2" uiExpand="1" build="allAtOnce"/>
      <p:bldP spid="13" grpId="0"/>
      <p:bldP spid="13" grpId="1"/>
      <p:bldP spid="14" grpId="0" animBg="1"/>
      <p:bldP spid="14" grpId="1" animBg="1"/>
      <p:bldP spid="15" grpId="0" animBg="1"/>
      <p:bldP spid="15" grpId="1" animBg="1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3">
            <a:extLst>
              <a:ext uri="{FF2B5EF4-FFF2-40B4-BE49-F238E27FC236}">
                <a16:creationId xmlns:a16="http://schemas.microsoft.com/office/drawing/2014/main" id="{E43895D8-0F8A-4103-B1F5-CCFC5DEA93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 rotWithShape="1">
          <a:blip r:embed="rId3"/>
          <a:srcRect l="78580" t="31324" r="10621" b="51241"/>
          <a:stretch/>
        </p:blipFill>
        <p:spPr bwMode="auto">
          <a:xfrm>
            <a:off x="9402791" y="1677707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/>
          <p:cNvPicPr/>
          <p:nvPr/>
        </p:nvPicPr>
        <p:blipFill rotWithShape="1">
          <a:blip r:embed="rId4"/>
          <a:srcRect l="18939" t="64125" r="73585" b="19031"/>
          <a:stretch/>
        </p:blipFill>
        <p:spPr bwMode="auto">
          <a:xfrm>
            <a:off x="204291" y="2475781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42062" y="2350115"/>
          <a:ext cx="1834396" cy="67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626" imgH="215713" progId="Equation.DSMT4">
                  <p:embed/>
                </p:oleObj>
              </mc:Choice>
              <mc:Fallback>
                <p:oleObj name="Equation" r:id="rId5" imgW="54562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062" y="2350115"/>
                        <a:ext cx="1834396" cy="675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01064" y="1729732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9" name="Cloud Callout 8"/>
          <p:cNvSpPr/>
          <p:nvPr/>
        </p:nvSpPr>
        <p:spPr>
          <a:xfrm>
            <a:off x="0" y="442818"/>
            <a:ext cx="4201064" cy="1708030"/>
          </a:xfrm>
          <a:prstGeom prst="cloudCallou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val Callout 9"/>
          <p:cNvSpPr/>
          <p:nvPr/>
        </p:nvSpPr>
        <p:spPr>
          <a:xfrm flipH="1">
            <a:off x="7970805" y="301924"/>
            <a:ext cx="3260783" cy="1483743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8174420" y="512762"/>
            <a:ext cx="269140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6159260" y="3122762"/>
            <a:ext cx="43132" cy="3148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774171" y="3178834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400" imgH="711000" progId="Equation.DSMT4">
                  <p:embed/>
                </p:oleObj>
              </mc:Choice>
              <mc:Fallback>
                <p:oleObj name="Equation" r:id="rId7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171" y="3178834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337773"/>
              </p:ext>
            </p:extLst>
          </p:nvPr>
        </p:nvGraphicFramePr>
        <p:xfrm>
          <a:off x="6340473" y="3237128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711000" progId="Equation.DSMT4">
                  <p:embed/>
                </p:oleObj>
              </mc:Choice>
              <mc:Fallback>
                <p:oleObj name="Equation" r:id="rId9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3" y="3237128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/>
          <p:nvPr/>
        </p:nvPicPr>
        <p:blipFill rotWithShape="1">
          <a:blip r:embed="rId3"/>
          <a:srcRect l="78580" t="31324" r="10621" b="51241"/>
          <a:stretch/>
        </p:blipFill>
        <p:spPr bwMode="auto">
          <a:xfrm>
            <a:off x="7092922" y="1442517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Oval Callout 16"/>
          <p:cNvSpPr/>
          <p:nvPr/>
        </p:nvSpPr>
        <p:spPr>
          <a:xfrm flipH="1">
            <a:off x="4905405" y="130349"/>
            <a:ext cx="3260783" cy="1483743"/>
          </a:xfrm>
          <a:prstGeom prst="wedgeEllipseCallou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4256016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89 -0.13819 L -0.24011 -0.13819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  <p:bldP spid="11" grpId="0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3">
            <a:extLst>
              <a:ext uri="{FF2B5EF4-FFF2-40B4-BE49-F238E27FC236}">
                <a16:creationId xmlns:a16="http://schemas.microsoft.com/office/drawing/2014/main" id="{717B953A-7836-413D-A1E5-4BB48C5830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79964" y="211228"/>
            <a:ext cx="96286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9964" y="1546554"/>
            <a:ext cx="1198815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( )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[ ]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{ }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mhs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Right Arrow 4"/>
          <p:cNvSpPr/>
          <p:nvPr/>
        </p:nvSpPr>
        <p:spPr>
          <a:xfrm>
            <a:off x="4529454" y="4192874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54966"/>
              </p:ext>
            </p:extLst>
          </p:nvPr>
        </p:nvGraphicFramePr>
        <p:xfrm>
          <a:off x="3469069" y="3867796"/>
          <a:ext cx="9382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60" imgH="253800" progId="Equation.DSMT4">
                  <p:embed/>
                </p:oleObj>
              </mc:Choice>
              <mc:Fallback>
                <p:oleObj name="Equation" r:id="rId3" imgW="279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069" y="3867796"/>
                        <a:ext cx="938212" cy="795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76737"/>
              </p:ext>
            </p:extLst>
          </p:nvPr>
        </p:nvGraphicFramePr>
        <p:xfrm>
          <a:off x="5101404" y="3845501"/>
          <a:ext cx="768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266400" progId="Equation.DSMT4">
                  <p:embed/>
                </p:oleObj>
              </mc:Choice>
              <mc:Fallback>
                <p:oleObj name="Equation" r:id="rId5" imgW="228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404" y="3845501"/>
                        <a:ext cx="768350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6181443" y="4192873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64904"/>
              </p:ext>
            </p:extLst>
          </p:nvPr>
        </p:nvGraphicFramePr>
        <p:xfrm>
          <a:off x="6575706" y="3894135"/>
          <a:ext cx="8540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00" imgH="253800" progId="Equation.DSMT4">
                  <p:embed/>
                </p:oleObj>
              </mc:Choice>
              <mc:Fallback>
                <p:oleObj name="Equation" r:id="rId7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706" y="3894135"/>
                        <a:ext cx="854075" cy="79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772056"/>
              </p:ext>
            </p:extLst>
          </p:nvPr>
        </p:nvGraphicFramePr>
        <p:xfrm>
          <a:off x="3471447" y="3162865"/>
          <a:ext cx="2982086" cy="76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82680" imgH="330120" progId="Equation.DSMT4">
                  <p:embed/>
                </p:oleObj>
              </mc:Choice>
              <mc:Fallback>
                <p:oleObj name="Equation" r:id="rId9" imgW="128268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447" y="3162865"/>
                        <a:ext cx="2982086" cy="761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8394" y="2896500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26569"/>
              </p:ext>
            </p:extLst>
          </p:nvPr>
        </p:nvGraphicFramePr>
        <p:xfrm>
          <a:off x="3125901" y="3938719"/>
          <a:ext cx="3327633" cy="67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46200" imgH="279400" progId="Equation.DSMT4">
                  <p:embed/>
                </p:oleObj>
              </mc:Choice>
              <mc:Fallback>
                <p:oleObj name="Equation" r:id="rId11" imgW="13462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01" y="3938719"/>
                        <a:ext cx="3327633" cy="674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820989"/>
              </p:ext>
            </p:extLst>
          </p:nvPr>
        </p:nvGraphicFramePr>
        <p:xfrm>
          <a:off x="3106918" y="4769666"/>
          <a:ext cx="3307740" cy="705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82700" imgH="279400" progId="Equation.DSMT4">
                  <p:embed/>
                </p:oleObj>
              </mc:Choice>
              <mc:Fallback>
                <p:oleObj name="Equation" r:id="rId13" imgW="12827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918" y="4769666"/>
                        <a:ext cx="3307740" cy="705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392648"/>
              </p:ext>
            </p:extLst>
          </p:nvPr>
        </p:nvGraphicFramePr>
        <p:xfrm>
          <a:off x="3125901" y="5555456"/>
          <a:ext cx="2306782" cy="763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25142" imgH="266584" progId="Equation.DSMT4">
                  <p:embed/>
                </p:oleObj>
              </mc:Choice>
              <mc:Fallback>
                <p:oleObj name="Equation" r:id="rId15" imgW="825142" imgH="26658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01" y="5555456"/>
                        <a:ext cx="2306782" cy="763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84289"/>
              </p:ext>
            </p:extLst>
          </p:nvPr>
        </p:nvGraphicFramePr>
        <p:xfrm>
          <a:off x="5527829" y="5555456"/>
          <a:ext cx="1993365" cy="718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61669" imgH="266584" progId="Equation.DSMT4">
                  <p:embed/>
                </p:oleObj>
              </mc:Choice>
              <mc:Fallback>
                <p:oleObj name="Equation" r:id="rId17" imgW="761669" imgH="26658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829" y="5555456"/>
                        <a:ext cx="1993365" cy="718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233814"/>
              </p:ext>
            </p:extLst>
          </p:nvPr>
        </p:nvGraphicFramePr>
        <p:xfrm>
          <a:off x="7521194" y="5649566"/>
          <a:ext cx="2390902" cy="515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531" imgH="177723" progId="Equation.DSMT4">
                  <p:embed/>
                </p:oleObj>
              </mc:Choice>
              <mc:Fallback>
                <p:oleObj name="Equation" r:id="rId19" imgW="850531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194" y="5649566"/>
                        <a:ext cx="2390902" cy="515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00398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6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5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4.44444E-6 L 1.04167E-6 -0.25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2" animBg="1"/>
      <p:bldP spid="8" grpId="0" animBg="1"/>
      <p:bldP spid="8" grpId="2" animBg="1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" name="Picture 13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1" y="948"/>
            <a:ext cx="12187269" cy="6858767"/>
          </a:xfrm>
          <a:prstGeom prst="rect">
            <a:avLst/>
          </a:prstGeom>
        </p:spPr>
      </p:pic>
      <p:pic>
        <p:nvPicPr>
          <p:cNvPr id="124" name="den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8199" y="739513"/>
            <a:ext cx="2651990" cy="2651990"/>
          </a:xfrm>
          <a:prstGeom prst="rect">
            <a:avLst/>
          </a:prstGeom>
        </p:spPr>
      </p:pic>
      <p:pic>
        <p:nvPicPr>
          <p:cNvPr id="125" name="den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326" y="1090663"/>
            <a:ext cx="2639810" cy="2639810"/>
          </a:xfrm>
          <a:prstGeom prst="rect">
            <a:avLst/>
          </a:prstGeom>
        </p:spPr>
      </p:pic>
      <p:pic>
        <p:nvPicPr>
          <p:cNvPr id="126" name="den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0378" y="738002"/>
            <a:ext cx="2639810" cy="2645893"/>
          </a:xfrm>
          <a:prstGeom prst="rect">
            <a:avLst/>
          </a:prstGeom>
        </p:spPr>
      </p:pic>
      <p:pic>
        <p:nvPicPr>
          <p:cNvPr id="127" name="den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5959" y="3020060"/>
            <a:ext cx="2651990" cy="2651990"/>
          </a:xfrm>
          <a:prstGeom prst="rect">
            <a:avLst/>
          </a:prstGeom>
        </p:spPr>
      </p:pic>
      <p:pic>
        <p:nvPicPr>
          <p:cNvPr id="128" name="den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992" y="3371485"/>
            <a:ext cx="2639810" cy="2639810"/>
          </a:xfrm>
          <a:prstGeom prst="rect">
            <a:avLst/>
          </a:prstGeom>
        </p:spPr>
      </p:pic>
      <p:pic>
        <p:nvPicPr>
          <p:cNvPr id="129" name="den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4994" y="3018790"/>
            <a:ext cx="2651990" cy="2651990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1968" y="1101452"/>
            <a:ext cx="1168595" cy="1168595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03" y="883975"/>
            <a:ext cx="1061107" cy="1061107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8250" y="1738168"/>
            <a:ext cx="1127571" cy="1127571"/>
          </a:xfrm>
          <a:prstGeom prst="rect">
            <a:avLst/>
          </a:prstGeom>
        </p:spPr>
      </p:pic>
      <p:pic>
        <p:nvPicPr>
          <p:cNvPr id="149" name="Picture 1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691" y="-974833"/>
            <a:ext cx="1761897" cy="6059949"/>
          </a:xfrm>
          <a:prstGeom prst="rect">
            <a:avLst/>
          </a:prstGeom>
        </p:spPr>
      </p:pic>
      <p:pic>
        <p:nvPicPr>
          <p:cNvPr id="150" name="Picture 149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7939" y="5085116"/>
            <a:ext cx="647700" cy="904875"/>
          </a:xfrm>
          <a:prstGeom prst="rect">
            <a:avLst/>
          </a:prstGeom>
        </p:spPr>
      </p:pic>
      <p:pic>
        <p:nvPicPr>
          <p:cNvPr id="159" name="Picture 158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3419" y="5852160"/>
            <a:ext cx="1180821" cy="998220"/>
          </a:xfrm>
          <a:prstGeom prst="rect">
            <a:avLst/>
          </a:prstGeom>
        </p:spPr>
      </p:pic>
      <p:pic>
        <p:nvPicPr>
          <p:cNvPr id="4" name="vuidehoc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-12703" y="-671549"/>
            <a:ext cx="609600" cy="609600"/>
          </a:xfrm>
          <a:prstGeom prst="rect">
            <a:avLst/>
          </a:prstGeom>
        </p:spPr>
      </p:pic>
      <p:pic>
        <p:nvPicPr>
          <p:cNvPr id="139" name="mau1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8199" y="751693"/>
            <a:ext cx="2651990" cy="2651990"/>
          </a:xfrm>
          <a:prstGeom prst="rect">
            <a:avLst/>
          </a:prstGeom>
        </p:spPr>
      </p:pic>
      <p:pic>
        <p:nvPicPr>
          <p:cNvPr id="140" name="mau2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326" y="1090663"/>
            <a:ext cx="2633741" cy="2639810"/>
          </a:xfrm>
          <a:prstGeom prst="rect">
            <a:avLst/>
          </a:prstGeom>
        </p:spPr>
      </p:pic>
      <p:pic>
        <p:nvPicPr>
          <p:cNvPr id="141" name="mau3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8709" y="751693"/>
            <a:ext cx="2639810" cy="2639810"/>
          </a:xfrm>
          <a:prstGeom prst="rect">
            <a:avLst/>
          </a:prstGeom>
        </p:spPr>
      </p:pic>
      <p:pic>
        <p:nvPicPr>
          <p:cNvPr id="142" name="mau4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5959" y="3020060"/>
            <a:ext cx="2651990" cy="2651990"/>
          </a:xfrm>
          <a:prstGeom prst="rect">
            <a:avLst/>
          </a:prstGeom>
        </p:spPr>
      </p:pic>
      <p:pic>
        <p:nvPicPr>
          <p:cNvPr id="143" name="mau5">
            <a:hlinkClick r:id="rId28" action="ppaction://hlinksldjump"/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992" y="3381011"/>
            <a:ext cx="2633741" cy="2639810"/>
          </a:xfrm>
          <a:prstGeom prst="rect">
            <a:avLst/>
          </a:prstGeom>
        </p:spPr>
      </p:pic>
      <p:pic>
        <p:nvPicPr>
          <p:cNvPr id="144" name="mau6">
            <a:hlinkClick r:id="rId30" action="ppaction://hlinksldjump"/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4994" y="3018790"/>
            <a:ext cx="2651990" cy="2651990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3340359" y="6419461"/>
            <a:ext cx="2136710" cy="17728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8053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0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1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4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3">
            <a:extLst>
              <a:ext uri="{FF2B5EF4-FFF2-40B4-BE49-F238E27FC236}">
                <a16:creationId xmlns:a16="http://schemas.microsoft.com/office/drawing/2014/main" id="{EF1E3F68-7273-42BF-B7C7-9BB69CC6F2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5"/>
          <a:srcRect l="78580" t="31324" r="10621" b="51241"/>
          <a:stretch/>
        </p:blipFill>
        <p:spPr bwMode="auto">
          <a:xfrm>
            <a:off x="5178263" y="3387635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Cloud Callout 1"/>
          <p:cNvSpPr/>
          <p:nvPr/>
        </p:nvSpPr>
        <p:spPr>
          <a:xfrm>
            <a:off x="1272427" y="201168"/>
            <a:ext cx="4993140" cy="2880360"/>
          </a:xfrm>
          <a:prstGeom prst="cloudCallout">
            <a:avLst>
              <a:gd name="adj1" fmla="val 43812"/>
              <a:gd name="adj2" fmla="val 7107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173369" y="1243584"/>
            <a:ext cx="3191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ừ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4543117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3">
            <a:extLst>
              <a:ext uri="{FF2B5EF4-FFF2-40B4-BE49-F238E27FC236}">
                <a16:creationId xmlns:a16="http://schemas.microsoft.com/office/drawing/2014/main" id="{FE5055CA-28C6-4DEC-AC25-70F5D177FE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trị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iểu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sau</a:t>
            </a:r>
            <a:r>
              <a:rPr lang="en-US" sz="3200" dirty="0"/>
              <a:t>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1346185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16</a:t>
            </a: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136062"/>
              </p:ext>
            </p:extLst>
          </p:nvPr>
        </p:nvGraphicFramePr>
        <p:xfrm>
          <a:off x="4719510" y="1521397"/>
          <a:ext cx="2654629" cy="54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215640" progId="Equation.DSMT4">
                  <p:embed/>
                </p:oleObj>
              </mc:Choice>
              <mc:Fallback>
                <p:oleObj name="Equation" r:id="rId7" imgW="106668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510" y="1521397"/>
                        <a:ext cx="2654629" cy="545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59977"/>
              </p:ext>
            </p:extLst>
          </p:nvPr>
        </p:nvGraphicFramePr>
        <p:xfrm>
          <a:off x="4407407" y="4305501"/>
          <a:ext cx="2673255" cy="216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6500" imgH="952500" progId="Equation.DSMT4">
                  <p:embed/>
                </p:oleObj>
              </mc:Choice>
              <mc:Fallback>
                <p:oleObj name="Equation" r:id="rId9" imgW="1206500" imgH="952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407" y="4305501"/>
                        <a:ext cx="2673255" cy="2165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2" descr="Digit 60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" y="5557156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203897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xit" presetSubtype="0" fill="hold" nodeType="withEffect">
                                  <p:stCondLst>
                                    <p:cond delay="6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4</TotalTime>
  <Words>736</Words>
  <Application>Microsoft Office PowerPoint</Application>
  <PresentationFormat>Widescreen</PresentationFormat>
  <Paragraphs>79</Paragraphs>
  <Slides>19</Slides>
  <Notes>3</Notes>
  <HiddenSlides>7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Arial</vt:lpstr>
      <vt:lpstr>Calibri</vt:lpstr>
      <vt:lpstr>Calibri Light</vt:lpstr>
      <vt:lpstr>Mountains of Christmas</vt:lpstr>
      <vt:lpstr>Racing Sans One</vt:lpstr>
      <vt:lpstr>Rockwell</vt:lpstr>
      <vt:lpstr>Tahoma</vt:lpstr>
      <vt:lpstr>Times New Roman</vt:lpstr>
      <vt:lpstr>Office Theme</vt:lpstr>
      <vt:lpstr>1_Office Theme</vt:lpstr>
      <vt:lpstr>2_Office Theme</vt:lpstr>
      <vt:lpstr>Equation</vt:lpstr>
      <vt:lpstr>THỨ TỰ THỰC HIỆN CÁC PHÉP TÍNH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iến thức cần nhớ</vt:lpstr>
      <vt:lpstr>PowerPoint Presentation</vt:lpstr>
      <vt:lpstr>PowerPoint Presentation</vt:lpstr>
      <vt:lpstr>PowerPoint Presentation</vt:lpstr>
      <vt:lpstr>Hướng dẫn về  nhà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THAO PHUNG</cp:lastModifiedBy>
  <cp:revision>40</cp:revision>
  <dcterms:created xsi:type="dcterms:W3CDTF">2021-08-08T12:48:02Z</dcterms:created>
  <dcterms:modified xsi:type="dcterms:W3CDTF">2023-09-30T01:19:40Z</dcterms:modified>
</cp:coreProperties>
</file>